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183F36" w:rsidP="008F22DE">
      <w:r>
        <w:t>AP Calculus AB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F22DE">
        <w:tab/>
      </w:r>
      <w:r w:rsidR="008F22DE">
        <w:tab/>
      </w:r>
      <w:r w:rsidR="008F22DE">
        <w:tab/>
      </w:r>
      <w:r w:rsidR="008F22DE">
        <w:tab/>
      </w:r>
      <w:r w:rsidR="008F22DE">
        <w:tab/>
      </w:r>
      <w:r w:rsidR="008F22DE">
        <w:tab/>
      </w:r>
      <w:r>
        <w:t>Name__________________________________</w:t>
      </w:r>
    </w:p>
    <w:p w:rsidR="00183F36" w:rsidRDefault="005358B5" w:rsidP="008F22DE">
      <w:pPr>
        <w:pStyle w:val="NoSpacing"/>
        <w:contextualSpacing/>
      </w:pPr>
      <w:r>
        <w:t>Lessons 5-1 &amp; 5</w:t>
      </w:r>
      <w:r w:rsidR="00DF08D4">
        <w:t xml:space="preserve">-2 </w:t>
      </w:r>
      <w:r w:rsidR="00112CEA">
        <w:t>Extra Practice</w:t>
      </w:r>
      <w:r w:rsidR="00DF08D4">
        <w:tab/>
      </w:r>
      <w:r w:rsidR="00DF08D4">
        <w:tab/>
      </w:r>
      <w:r w:rsidR="00DF08D4">
        <w:tab/>
      </w:r>
      <w:r w:rsidR="00DF08D4">
        <w:tab/>
      </w:r>
      <w:r w:rsidR="008F22DE">
        <w:tab/>
      </w:r>
      <w:r w:rsidR="008F22DE">
        <w:tab/>
      </w:r>
      <w:r w:rsidR="008F22DE">
        <w:tab/>
      </w:r>
      <w:r w:rsidR="008F22DE">
        <w:tab/>
      </w:r>
      <w:r w:rsidR="00DF08D4">
        <w:t>Date _________________________________</w:t>
      </w:r>
    </w:p>
    <w:p w:rsidR="00183F36" w:rsidRDefault="00183F36" w:rsidP="008F22DE">
      <w:pPr>
        <w:pStyle w:val="NoSpacing"/>
        <w:contextualSpacing/>
      </w:pPr>
    </w:p>
    <w:p w:rsidR="00183F36" w:rsidRPr="008F22DE" w:rsidRDefault="00183F36" w:rsidP="008F22DE">
      <w:pPr>
        <w:pStyle w:val="NoSpacing"/>
        <w:contextualSpacing/>
      </w:pPr>
      <w:r>
        <w:t>1.</w:t>
      </w:r>
      <w:r>
        <w:tab/>
        <w:t>Find the</w:t>
      </w:r>
      <w:r w:rsidR="00847E24">
        <w:t xml:space="preserve"> absolute</w:t>
      </w:r>
      <w:r>
        <w:t xml:space="preserve"> extreme values of the function </w:t>
      </w:r>
      <w:r w:rsidRPr="00183F36">
        <w:rPr>
          <w:position w:val="-1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25pt" o:ole="">
            <v:imagedata r:id="rId4" o:title=""/>
          </v:shape>
          <o:OLEObject Type="Embed" ProgID="Equation.DSMT4" ShapeID="_x0000_i1025" DrawAspect="Content" ObjectID="_1571652889" r:id="rId5"/>
        </w:object>
      </w:r>
      <w:r>
        <w:t xml:space="preserve"> on the interval </w:t>
      </w:r>
      <w:r w:rsidRPr="00183F36">
        <w:rPr>
          <w:position w:val="-14"/>
        </w:rPr>
        <w:object w:dxaOrig="540" w:dyaOrig="400">
          <v:shape id="_x0000_i1026" type="#_x0000_t75" style="width:27pt;height:20.25pt" o:ole="">
            <v:imagedata r:id="rId6" o:title=""/>
          </v:shape>
          <o:OLEObject Type="Embed" ProgID="Equation.DSMT4" ShapeID="_x0000_i1026" DrawAspect="Content" ObjectID="_1571652890" r:id="rId7"/>
        </w:object>
      </w:r>
      <w:r w:rsidR="008F22DE">
        <w:t>.</w:t>
      </w: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  <w:bookmarkStart w:id="0" w:name="_GoBack"/>
      <w:bookmarkEnd w:id="0"/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914A5" w:rsidRDefault="00F914A5" w:rsidP="008F22DE">
      <w:pPr>
        <w:pStyle w:val="NoSpacing"/>
        <w:contextualSpacing/>
      </w:pPr>
    </w:p>
    <w:p w:rsidR="00F914A5" w:rsidRDefault="00F914A5" w:rsidP="008F22DE">
      <w:pPr>
        <w:pStyle w:val="NoSpacing"/>
        <w:contextualSpacing/>
      </w:pPr>
    </w:p>
    <w:p w:rsidR="00F914A5" w:rsidRDefault="00F914A5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Pr="008F22DE" w:rsidRDefault="00FE112D" w:rsidP="008F22DE">
      <w:r w:rsidRPr="00FE112D">
        <w:t>2.</w:t>
      </w:r>
      <w:r w:rsidRPr="00FE112D">
        <w:tab/>
        <w:t>Find</w:t>
      </w:r>
      <w:r w:rsidR="00847E24">
        <w:t xml:space="preserve"> the absolute </w:t>
      </w:r>
      <w:r w:rsidRPr="00FE112D">
        <w:t xml:space="preserve">extreme values of </w:t>
      </w:r>
      <w:r w:rsidRPr="00FE112D">
        <w:rPr>
          <w:position w:val="-32"/>
        </w:rPr>
        <w:object w:dxaOrig="2220" w:dyaOrig="760">
          <v:shape id="_x0000_i1027" type="#_x0000_t75" style="width:111pt;height:38.25pt" o:ole="">
            <v:imagedata r:id="rId8" o:title=""/>
          </v:shape>
          <o:OLEObject Type="Embed" ProgID="Equation.3" ShapeID="_x0000_i1027" DrawAspect="Content" ObjectID="_1571652891" r:id="rId9"/>
        </w:object>
      </w:r>
      <w:r w:rsidRPr="00FE112D">
        <w:t xml:space="preserve"> on the interval </w:t>
      </w:r>
      <w:r w:rsidR="006E72AB" w:rsidRPr="006E72AB">
        <w:rPr>
          <w:position w:val="-28"/>
        </w:rPr>
        <w:object w:dxaOrig="840" w:dyaOrig="680">
          <v:shape id="_x0000_i1028" type="#_x0000_t75" style="width:41.25pt;height:34.5pt" o:ole="">
            <v:imagedata r:id="rId10" o:title=""/>
          </v:shape>
          <o:OLEObject Type="Embed" ProgID="Equation.DSMT4" ShapeID="_x0000_i1028" DrawAspect="Content" ObjectID="_1571652892" r:id="rId11"/>
        </w:object>
      </w:r>
      <w:r w:rsidR="008F22DE">
        <w:t>.</w:t>
      </w:r>
    </w:p>
    <w:p w:rsidR="00FE112D" w:rsidRPr="00FE112D" w:rsidRDefault="00FE112D" w:rsidP="008F22DE">
      <w:pPr>
        <w:pStyle w:val="NoSpacing"/>
        <w:contextualSpacing/>
      </w:pPr>
    </w:p>
    <w:p w:rsidR="00FE112D" w:rsidRDefault="00FE112D" w:rsidP="008F22DE">
      <w:pPr>
        <w:rPr>
          <w:rFonts w:ascii="Palatino Linotype" w:hAnsi="Palatino Linotype"/>
        </w:rPr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P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FE112D" w:rsidP="008F22DE">
      <w:pPr>
        <w:pStyle w:val="NoSpacing"/>
        <w:contextualSpacing/>
      </w:pPr>
    </w:p>
    <w:p w:rsidR="00FE112D" w:rsidRDefault="008F22DE" w:rsidP="008F22DE">
      <w:pPr>
        <w:pStyle w:val="NoSpacing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FE112D" w:rsidRDefault="00FE112D" w:rsidP="008F22DE">
      <w:pPr>
        <w:rPr>
          <w:i/>
          <w:sz w:val="36"/>
          <w:szCs w:val="36"/>
        </w:rPr>
      </w:pPr>
      <w:r w:rsidRPr="008F22DE">
        <w:lastRenderedPageBreak/>
        <w:tab/>
      </w:r>
      <w:r w:rsidRPr="008F22DE">
        <w:tab/>
      </w:r>
      <w:r w:rsidR="008F22DE">
        <w:tab/>
      </w:r>
      <w:r w:rsidR="008F22DE">
        <w:tab/>
      </w:r>
      <w:r w:rsidR="008F22DE">
        <w:tab/>
      </w:r>
      <w:r w:rsidR="008F22DE">
        <w:tab/>
        <w:t xml:space="preserve"> </w:t>
      </w:r>
      <w:r w:rsidRPr="008F22DE">
        <w:rPr>
          <w:i/>
          <w:sz w:val="36"/>
          <w:szCs w:val="36"/>
        </w:rPr>
        <w:t>Do all work on a separate sheet of paper!</w:t>
      </w:r>
    </w:p>
    <w:p w:rsidR="008F22DE" w:rsidRPr="008F22DE" w:rsidRDefault="008F22DE" w:rsidP="008F22DE">
      <w:pPr>
        <w:pStyle w:val="NoSpacing"/>
      </w:pPr>
      <w:r w:rsidRPr="008F22DE">
        <w:rPr>
          <w:rFonts w:cs="Times New Roman"/>
          <w:b/>
        </w:rPr>
        <w:t>Practice</w:t>
      </w:r>
    </w:p>
    <w:p w:rsidR="00FE112D" w:rsidRPr="008F22DE" w:rsidRDefault="00FE112D" w:rsidP="008F22DE">
      <w:pPr>
        <w:rPr>
          <w:i/>
        </w:rPr>
      </w:pPr>
      <w:r w:rsidRPr="008F22DE">
        <w:rPr>
          <w:i/>
          <w:highlight w:val="yellow"/>
        </w:rPr>
        <w:t>No Calculator</w:t>
      </w:r>
    </w:p>
    <w:p w:rsidR="00FE112D" w:rsidRPr="006E79E5" w:rsidRDefault="00FE112D" w:rsidP="008F22DE">
      <w:pPr>
        <w:pStyle w:val="NoSpacing"/>
        <w:contextualSpacing/>
        <w:rPr>
          <w:sz w:val="16"/>
        </w:rPr>
      </w:pPr>
    </w:p>
    <w:p w:rsidR="00FE112D" w:rsidRDefault="00F914A5" w:rsidP="008F22DE">
      <w:pPr>
        <w:pStyle w:val="NoSpacing"/>
        <w:contextualSpacing/>
      </w:pPr>
      <w:r>
        <w:t>1</w:t>
      </w:r>
      <w:r w:rsidR="00FE112D">
        <w:t>.</w:t>
      </w:r>
      <w:r w:rsidR="00FE112D">
        <w:tab/>
        <w:t xml:space="preserve">Find the antiderivative of </w:t>
      </w:r>
      <w:r w:rsidR="00FE112D" w:rsidRPr="00FE112D">
        <w:rPr>
          <w:position w:val="-14"/>
        </w:rPr>
        <w:object w:dxaOrig="2000" w:dyaOrig="400">
          <v:shape id="_x0000_i1029" type="#_x0000_t75" style="width:99.75pt;height:20.25pt" o:ole="">
            <v:imagedata r:id="rId12" o:title=""/>
          </v:shape>
          <o:OLEObject Type="Embed" ProgID="Equation.DSMT4" ShapeID="_x0000_i1029" DrawAspect="Content" ObjectID="_1571652893" r:id="rId13"/>
        </w:object>
      </w:r>
      <w:r w:rsidR="00FE112D">
        <w:t xml:space="preserve">if </w:t>
      </w:r>
      <w:r w:rsidR="00FE112D" w:rsidRPr="00FE112D">
        <w:rPr>
          <w:position w:val="-14"/>
        </w:rPr>
        <w:object w:dxaOrig="880" w:dyaOrig="400">
          <v:shape id="_x0000_i1030" type="#_x0000_t75" style="width:44.25pt;height:20.25pt" o:ole="">
            <v:imagedata r:id="rId14" o:title=""/>
          </v:shape>
          <o:OLEObject Type="Embed" ProgID="Equation.DSMT4" ShapeID="_x0000_i1030" DrawAspect="Content" ObjectID="_1571652894" r:id="rId15"/>
        </w:object>
      </w:r>
    </w:p>
    <w:p w:rsidR="00FE112D" w:rsidRPr="006E79E5" w:rsidRDefault="00FE112D" w:rsidP="008F22DE">
      <w:pPr>
        <w:pStyle w:val="NoSpacing"/>
        <w:contextualSpacing/>
        <w:rPr>
          <w:sz w:val="16"/>
        </w:rPr>
      </w:pPr>
    </w:p>
    <w:p w:rsidR="008B4D6C" w:rsidRDefault="00F914A5" w:rsidP="008F22DE">
      <w:pPr>
        <w:pStyle w:val="NoSpacing"/>
        <w:contextualSpacing/>
      </w:pPr>
      <w:r>
        <w:t>2</w:t>
      </w:r>
      <w:r w:rsidR="00FE112D">
        <w:t>.</w:t>
      </w:r>
      <w:r w:rsidR="00FE112D">
        <w:tab/>
        <w:t xml:space="preserve">Find the antiderivative of </w:t>
      </w:r>
      <w:r w:rsidR="00AE5CD0" w:rsidRPr="00AE5CD0">
        <w:rPr>
          <w:position w:val="-28"/>
        </w:rPr>
        <w:object w:dxaOrig="1740" w:dyaOrig="680">
          <v:shape id="_x0000_i1031" type="#_x0000_t75" style="width:87pt;height:33.75pt" o:ole="">
            <v:imagedata r:id="rId16" o:title=""/>
          </v:shape>
          <o:OLEObject Type="Embed" ProgID="Equation.DSMT4" ShapeID="_x0000_i1031" DrawAspect="Content" ObjectID="_1571652895" r:id="rId17"/>
        </w:object>
      </w:r>
      <w:r w:rsidR="00AE5CD0">
        <w:t xml:space="preserve">  if </w:t>
      </w:r>
      <w:r w:rsidR="00AE5CD0" w:rsidRPr="00AE5CD0">
        <w:rPr>
          <w:position w:val="-28"/>
        </w:rPr>
        <w:object w:dxaOrig="1060" w:dyaOrig="680">
          <v:shape id="_x0000_i1032" type="#_x0000_t75" style="width:53.25pt;height:33.75pt" o:ole="">
            <v:imagedata r:id="rId18" o:title=""/>
          </v:shape>
          <o:OLEObject Type="Embed" ProgID="Equation.DSMT4" ShapeID="_x0000_i1032" DrawAspect="Content" ObjectID="_1571652896" r:id="rId19"/>
        </w:object>
      </w:r>
    </w:p>
    <w:p w:rsidR="008B4D6C" w:rsidRPr="006E79E5" w:rsidRDefault="008B4D6C" w:rsidP="008F22DE">
      <w:pPr>
        <w:pStyle w:val="NoSpacing"/>
        <w:ind w:left="720" w:hanging="720"/>
        <w:contextualSpacing/>
        <w:rPr>
          <w:sz w:val="16"/>
        </w:rPr>
      </w:pPr>
    </w:p>
    <w:p w:rsidR="008F22DE" w:rsidRDefault="00F914A5" w:rsidP="008F22DE">
      <w:pPr>
        <w:pStyle w:val="NoSpacing"/>
        <w:ind w:left="720" w:hanging="720"/>
        <w:contextualSpacing/>
      </w:pPr>
      <w:r>
        <w:t>3</w:t>
      </w:r>
      <w:r w:rsidR="008F22DE">
        <w:t xml:space="preserve">.   </w:t>
      </w:r>
      <w:r w:rsidR="008B4D6C">
        <w:t xml:space="preserve">If </w:t>
      </w:r>
      <w:r w:rsidR="008B4D6C" w:rsidRPr="008B4D6C">
        <w:rPr>
          <w:position w:val="-14"/>
        </w:rPr>
        <w:object w:dxaOrig="1620" w:dyaOrig="400">
          <v:shape id="_x0000_i1033" type="#_x0000_t75" style="width:81pt;height:20.25pt" o:ole="">
            <v:imagedata r:id="rId20" o:title=""/>
          </v:shape>
          <o:OLEObject Type="Embed" ProgID="Equation.DSMT4" ShapeID="_x0000_i1033" DrawAspect="Content" ObjectID="_1571652897" r:id="rId21"/>
        </w:object>
      </w:r>
      <w:r w:rsidR="008B4D6C">
        <w:t xml:space="preserve">, at what point on the interval </w:t>
      </w:r>
      <w:r w:rsidR="008B4D6C" w:rsidRPr="008B4D6C">
        <w:rPr>
          <w:position w:val="-8"/>
        </w:rPr>
        <w:object w:dxaOrig="1080" w:dyaOrig="360">
          <v:shape id="_x0000_i1034" type="#_x0000_t75" style="width:54pt;height:18pt" o:ole="">
            <v:imagedata r:id="rId22" o:title=""/>
          </v:shape>
          <o:OLEObject Type="Embed" ProgID="Equation.DSMT4" ShapeID="_x0000_i1034" DrawAspect="Content" ObjectID="_1571652898" r:id="rId23"/>
        </w:object>
      </w:r>
      <w:r w:rsidR="008B4D6C">
        <w:t>(if any) i</w:t>
      </w:r>
      <w:r w:rsidR="008F22DE">
        <w:t>s the tangent line to the curve</w:t>
      </w:r>
    </w:p>
    <w:p w:rsidR="008B4D6C" w:rsidRDefault="008B4D6C" w:rsidP="008F22DE">
      <w:pPr>
        <w:pStyle w:val="NoSpacing"/>
        <w:ind w:left="720" w:hanging="360"/>
        <w:contextualSpacing/>
      </w:pPr>
      <w:r>
        <w:t>parallel to the secant line on that interval?</w:t>
      </w:r>
    </w:p>
    <w:p w:rsidR="00796458" w:rsidRDefault="00796458" w:rsidP="008F22DE">
      <w:pPr>
        <w:pStyle w:val="NoSpacing"/>
        <w:contextualSpacing/>
        <w:rPr>
          <w:position w:val="-14"/>
        </w:rPr>
      </w:pPr>
    </w:p>
    <w:p w:rsidR="00796458" w:rsidRPr="00796458" w:rsidRDefault="00796458" w:rsidP="008F22DE">
      <w:pPr>
        <w:pStyle w:val="NoSpacing"/>
        <w:contextualSpacing/>
        <w:rPr>
          <w:b/>
          <w:position w:val="-14"/>
        </w:rPr>
      </w:pPr>
      <w:r w:rsidRPr="00796458">
        <w:rPr>
          <w:b/>
          <w:position w:val="-14"/>
        </w:rPr>
        <w:t>2016 AP Exam</w:t>
      </w:r>
    </w:p>
    <w:p w:rsidR="00F914A5" w:rsidRPr="008A36A4" w:rsidRDefault="00796458" w:rsidP="008F22DE">
      <w:pPr>
        <w:pStyle w:val="NoSpacing"/>
        <w:contextualSpacing/>
        <w:rPr>
          <w:i/>
          <w:position w:val="-14"/>
        </w:rPr>
      </w:pPr>
      <w:r w:rsidRPr="008A36A4">
        <w:rPr>
          <w:i/>
          <w:position w:val="-14"/>
        </w:rPr>
        <w:t>No calculator:</w:t>
      </w:r>
    </w:p>
    <w:p w:rsidR="00796458" w:rsidRDefault="006E79E5" w:rsidP="008F22DE">
      <w:pPr>
        <w:pStyle w:val="NoSpacing"/>
        <w:contextualSpacing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5ABFE3A8" wp14:editId="0E8D7A34">
            <wp:simplePos x="0" y="0"/>
            <wp:positionH relativeFrom="column">
              <wp:posOffset>0</wp:posOffset>
            </wp:positionH>
            <wp:positionV relativeFrom="paragraph">
              <wp:posOffset>13335</wp:posOffset>
            </wp:positionV>
            <wp:extent cx="6629400" cy="15589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558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0333" w:rsidRDefault="00460333" w:rsidP="008F22DE">
      <w:pPr>
        <w:pStyle w:val="NoSpacing"/>
        <w:contextualSpacing/>
        <w:rPr>
          <w:position w:val="-14"/>
        </w:rPr>
      </w:pPr>
    </w:p>
    <w:p w:rsidR="00460333" w:rsidRDefault="007E2B3C" w:rsidP="008F22DE">
      <w:pPr>
        <w:pStyle w:val="NoSpacing"/>
        <w:contextualSpacing/>
        <w:rPr>
          <w:position w:val="-14"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 wp14:anchorId="4D28314D" wp14:editId="19F82B0B">
            <wp:simplePos x="0" y="0"/>
            <wp:positionH relativeFrom="column">
              <wp:posOffset>0</wp:posOffset>
            </wp:positionH>
            <wp:positionV relativeFrom="paragraph">
              <wp:posOffset>1489075</wp:posOffset>
            </wp:positionV>
            <wp:extent cx="6629400" cy="122110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0" cy="1221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5F59">
        <w:rPr>
          <w:noProof/>
        </w:rPr>
        <w:drawing>
          <wp:anchor distT="0" distB="0" distL="114300" distR="114300" simplePos="0" relativeHeight="251668992" behindDoc="1" locked="0" layoutInCell="1" allowOverlap="1" wp14:anchorId="7811A7E7" wp14:editId="5863400E">
            <wp:simplePos x="0" y="0"/>
            <wp:positionH relativeFrom="column">
              <wp:posOffset>2066925</wp:posOffset>
            </wp:positionH>
            <wp:positionV relativeFrom="paragraph">
              <wp:posOffset>3661410</wp:posOffset>
            </wp:positionV>
            <wp:extent cx="3038475" cy="19621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05" t="1150" r="14828" b="39637"/>
                    <a:stretch/>
                  </pic:blipFill>
                  <pic:spPr bwMode="auto">
                    <a:xfrm>
                      <a:off x="0" y="0"/>
                      <a:ext cx="3038475" cy="1962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5F59">
        <w:rPr>
          <w:noProof/>
        </w:rPr>
        <w:drawing>
          <wp:anchor distT="0" distB="0" distL="114300" distR="114300" simplePos="0" relativeHeight="251659776" behindDoc="1" locked="0" layoutInCell="1" allowOverlap="1" wp14:anchorId="729D2BBB" wp14:editId="12A38C30">
            <wp:simplePos x="0" y="0"/>
            <wp:positionH relativeFrom="column">
              <wp:posOffset>-104775</wp:posOffset>
            </wp:positionH>
            <wp:positionV relativeFrom="paragraph">
              <wp:posOffset>2985135</wp:posOffset>
            </wp:positionV>
            <wp:extent cx="6491231" cy="15430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925"/>
                    <a:stretch/>
                  </pic:blipFill>
                  <pic:spPr bwMode="auto">
                    <a:xfrm>
                      <a:off x="0" y="0"/>
                      <a:ext cx="6491231" cy="1543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460333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183F36"/>
    <w:rsid w:val="00112CEA"/>
    <w:rsid w:val="00183F36"/>
    <w:rsid w:val="001E40BC"/>
    <w:rsid w:val="00264EF1"/>
    <w:rsid w:val="002C1841"/>
    <w:rsid w:val="002E7B4F"/>
    <w:rsid w:val="00315F59"/>
    <w:rsid w:val="004007F7"/>
    <w:rsid w:val="00460333"/>
    <w:rsid w:val="005358B5"/>
    <w:rsid w:val="005E5909"/>
    <w:rsid w:val="0061254A"/>
    <w:rsid w:val="006728D8"/>
    <w:rsid w:val="006B5D63"/>
    <w:rsid w:val="006E72AB"/>
    <w:rsid w:val="006E79E5"/>
    <w:rsid w:val="00796458"/>
    <w:rsid w:val="007E2B3C"/>
    <w:rsid w:val="00847E24"/>
    <w:rsid w:val="008A36A4"/>
    <w:rsid w:val="008B4D6C"/>
    <w:rsid w:val="008F22DE"/>
    <w:rsid w:val="00A45216"/>
    <w:rsid w:val="00AE5CD0"/>
    <w:rsid w:val="00B40F93"/>
    <w:rsid w:val="00B7729E"/>
    <w:rsid w:val="00D9458A"/>
    <w:rsid w:val="00DF08D4"/>
    <w:rsid w:val="00DF7868"/>
    <w:rsid w:val="00E67D23"/>
    <w:rsid w:val="00E80351"/>
    <w:rsid w:val="00F914A5"/>
    <w:rsid w:val="00FE1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360069E1"/>
  <w15:docId w15:val="{6273E392-143C-4A15-AFA1-8A6D3DDE0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36</Words>
  <Characters>77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4</cp:revision>
  <cp:lastPrinted>2015-11-12T13:20:00Z</cp:lastPrinted>
  <dcterms:created xsi:type="dcterms:W3CDTF">2016-10-30T19:01:00Z</dcterms:created>
  <dcterms:modified xsi:type="dcterms:W3CDTF">2017-11-08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